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5"/>
  </p:notesMasterIdLst>
  <p:sldIdLst>
    <p:sldId id="256" r:id="rId5"/>
    <p:sldId id="283" r:id="rId6"/>
    <p:sldId id="284" r:id="rId7"/>
    <p:sldId id="264" r:id="rId8"/>
    <p:sldId id="265" r:id="rId9"/>
    <p:sldId id="266" r:id="rId10"/>
    <p:sldId id="285" r:id="rId11"/>
    <p:sldId id="270" r:id="rId12"/>
    <p:sldId id="271" r:id="rId13"/>
    <p:sldId id="27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85" d="100"/>
          <a:sy n="85" d="100"/>
        </p:scale>
        <p:origin x="81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</a:t>
            </a:r>
            <a:r>
              <a:rPr lang="en-US" dirty="0" smtClean="0"/>
              <a:t>icon</a:t>
            </a:r>
            <a:r>
              <a:rPr lang="en-US" baseline="0" dirty="0" smtClean="0"/>
              <a:t> </a:t>
            </a:r>
            <a:r>
              <a:rPr lang="en-US" dirty="0" smtClean="0"/>
              <a:t>in </a:t>
            </a:r>
            <a:r>
              <a:rPr lang="en-US" dirty="0"/>
              <a:t>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82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3294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21" Type="http://schemas.openxmlformats.org/officeDocument/2006/relationships/image" Target="../media/image15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12.wmf"/><Relationship Id="rId23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14.wmf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2.png"/><Relationship Id="rId5" Type="http://schemas.openxmlformats.org/officeDocument/2006/relationships/image" Target="../media/image3.sv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1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1112520" y="1946944"/>
            <a:ext cx="10454640" cy="2527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 lại toàn bộ nội dung bài đã học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quy tắc cộng hai số nguyên dương, cộng hai số nguyên âm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Chuẩn bị các nội dung về Phép cộng hai số nguyên khác dấu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Làm bài tập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 2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SGK trang 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4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Placeholder 4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8" b="6168"/>
          <a:stretch>
            <a:fillRect/>
          </a:stretch>
        </p:blipFill>
        <p:spPr>
          <a:xfrm>
            <a:off x="6400800" y="2295776"/>
            <a:ext cx="5193089" cy="2937510"/>
          </a:xfr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2711160"/>
              </p:ext>
            </p:extLst>
          </p:nvPr>
        </p:nvGraphicFramePr>
        <p:xfrm>
          <a:off x="304800" y="2366195"/>
          <a:ext cx="5788344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>
                  <a:extLst>
                    <a:ext uri="{9D8B030D-6E8A-4147-A177-3AD203B41FA5}">
                      <a16:colId xmlns="" xmlns:a16="http://schemas.microsoft.com/office/drawing/2014/main" val="3739372642"/>
                    </a:ext>
                  </a:extLst>
                </a:gridCol>
                <a:gridCol w="835343">
                  <a:extLst>
                    <a:ext uri="{9D8B030D-6E8A-4147-A177-3AD203B41FA5}">
                      <a16:colId xmlns="" xmlns:a16="http://schemas.microsoft.com/office/drawing/2014/main" val="4109256622"/>
                    </a:ext>
                  </a:extLst>
                </a:gridCol>
                <a:gridCol w="990601">
                  <a:extLst>
                    <a:ext uri="{9D8B030D-6E8A-4147-A177-3AD203B41FA5}">
                      <a16:colId xmlns="" xmlns:a16="http://schemas.microsoft.com/office/drawing/2014/main" val="1546224143"/>
                    </a:ext>
                  </a:extLst>
                </a:gridCol>
              </a:tblGrid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Tuần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I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648542377"/>
                  </a:ext>
                </a:extLst>
              </a:tr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Lợi</a:t>
                      </a:r>
                      <a:r>
                        <a:rPr lang="vi-VN" sz="3200" baseline="0" smtClean="0">
                          <a:solidFill>
                            <a:schemeClr val="tx1"/>
                          </a:solidFill>
                          <a:latin typeface="+mj-lt"/>
                        </a:rPr>
                        <a:t> nhuận (triệu đồng)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-2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6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809509541"/>
                  </a:ext>
                </a:extLst>
              </a:tr>
            </a:tbl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1542780"/>
            <a:ext cx="11421733" cy="6017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Thống kê lợi nhuận hai tuần của một cửa hàng bán hoa quả như sau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5162423" y="5331562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nhất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25473" y="3735994"/>
            <a:ext cx="4724400" cy="189285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2800" b="1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4722333" y="5233286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hai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loud Callout 14"/>
          <p:cNvSpPr/>
          <p:nvPr/>
        </p:nvSpPr>
        <p:spPr>
          <a:xfrm>
            <a:off x="6214900" y="5193625"/>
            <a:ext cx="5865556" cy="20842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hai tuần kinh doanh, cửa hàng lãi hay lỗ và với số tiền là bao nhiêu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35224" y="4419267"/>
            <a:ext cx="33709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2: Lãi 6 triệu 6</a:t>
            </a:r>
          </a:p>
        </p:txBody>
      </p:sp>
      <p:sp>
        <p:nvSpPr>
          <p:cNvPr id="3" name="Rectangle 2"/>
          <p:cNvSpPr/>
          <p:nvPr/>
        </p:nvSpPr>
        <p:spPr>
          <a:xfrm>
            <a:off x="1157217" y="3868952"/>
            <a:ext cx="3531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1: lỗ 2 triệu (-2)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5563" y="4971676"/>
            <a:ext cx="3930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hai tuần: (-2) + 6</a:t>
            </a:r>
          </a:p>
        </p:txBody>
      </p:sp>
      <p:sp>
        <p:nvSpPr>
          <p:cNvPr id="16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4386531" y="9304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9" y="20247"/>
            <a:ext cx="1875977" cy="167302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1622514" y="585978"/>
            <a:ext cx="3727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2" grpId="1" animBg="1"/>
      <p:bldP spid="12" grpId="2" animBg="1"/>
      <p:bldP spid="13" grpId="0" animBg="1"/>
      <p:bldP spid="14" grpId="0" animBg="1"/>
      <p:bldP spid="14" grpId="1" animBg="1"/>
      <p:bldP spid="15" grpId="0" animBg="1"/>
      <p:bldP spid="2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3160" y="564960"/>
            <a:ext cx="625684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6424612" y="861126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ác số như thế nào gọi là số nguyên dương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" y="1395172"/>
            <a:ext cx="6098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cs typeface="Times New Roman" panose="02020603050405020304" pitchFamily="18" charset="0"/>
              </a:rPr>
              <a:t>Số nguyên dương </a:t>
            </a:r>
            <a:r>
              <a:rPr lang="en-US" sz="2800" smtClean="0">
                <a:cs typeface="Times New Roman" panose="02020603050405020304" pitchFamily="18" charset="0"/>
              </a:rPr>
              <a:t>là số tự nhiên khác 0. 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6404156" y="1879880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 smtClean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ậy cộng  số nguyên dương như thế nào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90422" y="1438229"/>
            <a:ext cx="9972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sz="2800" smtClean="0">
                <a:solidFill>
                  <a:srgbClr val="00B050"/>
                </a:solidFill>
                <a:cs typeface="Times New Roman" panose="02020603050405020304" pitchFamily="18" charset="0"/>
              </a:rPr>
              <a:t>Cộng hai số nguyên dương chính là cộng hai số tự nhiên khác 0</a:t>
            </a:r>
            <a:endParaRPr lang="en-US" sz="2800">
              <a:solidFill>
                <a:srgbClr val="00B05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895879" y="4267200"/>
            <a:ext cx="2645820" cy="0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:r>
                  <a:rPr lang="vi-VN" sz="2800">
                    <a:solidFill>
                      <a:srgbClr val="C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: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 4 = </m:t>
                    </m:r>
                  </m:oMath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  <a:blipFill>
                <a:blip r:embed="rId2"/>
                <a:stretch>
                  <a:fillRect l="-4839" t="-15116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384613" y="4343396"/>
            <a:ext cx="7064187" cy="721949"/>
            <a:chOff x="2423160" y="4648200"/>
            <a:chExt cx="6492240" cy="435100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3320683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0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928646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38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2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478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3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574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4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670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5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9766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6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86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7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11143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8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Oval 59"/>
          <p:cNvSpPr/>
          <p:nvPr/>
        </p:nvSpPr>
        <p:spPr>
          <a:xfrm>
            <a:off x="4823966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7471887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7590599" y="3265348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Đến điểm 6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794649" y="3693742"/>
            <a:ext cx="2892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cs typeface="Times New Roman" panose="02020603050405020304" pitchFamily="18" charset="0"/>
              </a:rPr>
              <a:t>Tiến thêm 4 đơn vị</a:t>
            </a:r>
            <a:endParaRPr lang="en-US" sz="2800" i="1">
              <a:solidFill>
                <a:srgbClr val="780A60"/>
              </a:solidFill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859670" y="326534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Từ điểm 2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552" y="2611817"/>
            <a:ext cx="3353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Minh họa trên trục số</a:t>
            </a:r>
            <a:endParaRPr lang="en-US" sz="2800"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>
            <a:endCxn id="60" idx="1"/>
          </p:cNvCxnSpPr>
          <p:nvPr/>
        </p:nvCxnSpPr>
        <p:spPr>
          <a:xfrm>
            <a:off x="4495800" y="3732955"/>
            <a:ext cx="338697" cy="69679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590599" y="3765225"/>
            <a:ext cx="562801" cy="6543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622852" y="3206853"/>
            <a:ext cx="6526119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3" name="Rectangle 52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3" grpId="0"/>
      <p:bldP spid="13" grpId="1"/>
      <p:bldP spid="14" grpId="0" animBg="1"/>
      <p:bldP spid="14" grpId="1" animBg="1"/>
      <p:bldP spid="15" grpId="0"/>
      <p:bldP spid="39" grpId="0"/>
      <p:bldP spid="60" grpId="0" animBg="1"/>
      <p:bldP spid="62" grpId="0" animBg="1"/>
      <p:bldP spid="64" grpId="0"/>
      <p:bldP spid="65" grpId="0"/>
      <p:bldP spid="66" grpId="0"/>
      <p:bldP spid="68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8874" y="3068319"/>
            <a:ext cx="6891246" cy="954107"/>
            <a:chOff x="4871257" y="-32564"/>
            <a:chExt cx="7501721" cy="954107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-32564"/>
              <a:ext cx="710424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37986" y="1101385"/>
            <a:ext cx="825069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 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át triển tăng gia sản xuất, gia đình bạn Vinh đã vay Ngân hàng Chính sách xã hội 3 triệu đồng, sau đó lại vay thêm 5 triệu đồng nữa. Mẹ bạn Vinh đã viết số tiền vào sổ tay như hình bên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4"/>
          <a:stretch>
            <a:fillRect/>
          </a:stretch>
        </p:blipFill>
        <p:spPr>
          <a:xfrm>
            <a:off x="98344" y="1107987"/>
            <a:ext cx="923925" cy="4857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210" y="967301"/>
            <a:ext cx="2576915" cy="280099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-1748" y="2867630"/>
            <a:ext cx="81111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-342900" algn="just">
              <a:buFont typeface="+mj-lt"/>
              <a:buAutoNum type="alphaLcPeriod"/>
            </a:pP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số tiền nợ ngân hàng của gia đình bạn Vinh là bao nhiêu?</a:t>
            </a:r>
            <a:endParaRPr lang="en-US" sz="280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20872" y="4354342"/>
            <a:ext cx="113950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. </a:t>
            </a:r>
            <a:r>
              <a:rPr lang="vi-VN" sz="2800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 </a:t>
            </a: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ị “nợ 3” bởi số -3, “nợ 5” bởi số -5. Viết phép tính biểu thị tổng số tiền nợ ngân hàng của gia đình bạn Vinh bằng cách sử dụng số nguyên âm.</a:t>
            </a:r>
            <a:endParaRPr lang="en-US" sz="280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-1748" y="3907946"/>
            <a:ext cx="9677400" cy="517513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tiền nợ ngân hàng của gia đình bạn Vinh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triệu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6201" y="5764594"/>
            <a:ext cx="9820219" cy="101150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ép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 biểu thị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ổng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tiền nợ ngân hàng của gia đình bạn Vinh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0539"/>
              </p:ext>
            </p:extLst>
          </p:nvPr>
        </p:nvGraphicFramePr>
        <p:xfrm>
          <a:off x="2280919" y="6278922"/>
          <a:ext cx="3062237" cy="4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2184120" imgH="342720" progId="Equation.DSMT4">
                  <p:embed/>
                </p:oleObj>
              </mc:Choice>
              <mc:Fallback>
                <p:oleObj name="Equation" r:id="rId6" imgW="2184120" imgH="342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0919" y="6278922"/>
                        <a:ext cx="3062237" cy="4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1" y="176530"/>
            <a:ext cx="946068" cy="843715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674734" y="274711"/>
            <a:ext cx="36842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198268"/>
              <a:ext cx="7104248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H="1">
            <a:off x="3740973" y="5523890"/>
            <a:ext cx="3314739" cy="17058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283773" y="5638799"/>
            <a:ext cx="7064187" cy="783505"/>
            <a:chOff x="2423160" y="4648200"/>
            <a:chExt cx="6492240" cy="47219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80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blipFill>
                  <a:blip r:embed="rId3"/>
                  <a:stretch>
                    <a:fillRect t="-11628" r="-17757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>
              <a:off x="7586246" y="4805067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195846" y="4800602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4" name="Oval 43"/>
          <p:cNvSpPr/>
          <p:nvPr/>
        </p:nvSpPr>
        <p:spPr>
          <a:xfrm>
            <a:off x="3745260" y="57218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055712" y="57454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blipFill>
                <a:blip r:embed="rId11"/>
                <a:stretch>
                  <a:fillRect l="-558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4718732" y="4967471"/>
            <a:ext cx="1920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ùi 5 đơn vị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blipFill>
                <a:blip r:embed="rId12"/>
                <a:stretch>
                  <a:fillRect l="-650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278270" y="259232"/>
            <a:ext cx="914400" cy="4953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555670" y="263236"/>
            <a:ext cx="106460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Để tính tổng hai số nguyên âm (-3) + (-5), ta làm như sau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416762"/>
              </p:ext>
            </p:extLst>
          </p:nvPr>
        </p:nvGraphicFramePr>
        <p:xfrm>
          <a:off x="132315" y="1030531"/>
          <a:ext cx="11342071" cy="290718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975500">
                  <a:extLst>
                    <a:ext uri="{9D8B030D-6E8A-4147-A177-3AD203B41FA5}">
                      <a16:colId xmlns="" xmlns:a16="http://schemas.microsoft.com/office/drawing/2014/main" val="329903171"/>
                    </a:ext>
                  </a:extLst>
                </a:gridCol>
                <a:gridCol w="5366571">
                  <a:extLst>
                    <a:ext uri="{9D8B030D-6E8A-4147-A177-3AD203B41FA5}">
                      <a16:colId xmlns="" xmlns:a16="http://schemas.microsoft.com/office/drawing/2014/main" val="4128902682"/>
                    </a:ext>
                  </a:extLst>
                </a:gridCol>
              </a:tblGrid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434809404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56710737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47507"/>
              </p:ext>
            </p:extLst>
          </p:nvPr>
        </p:nvGraphicFramePr>
        <p:xfrm>
          <a:off x="8500437" y="108034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4" imgW="1066680" imgH="838080" progId="Equation.DSMT4">
                  <p:embed/>
                </p:oleObj>
              </mc:Choice>
              <mc:Fallback>
                <p:oleObj name="Equation" r:id="rId14" imgW="106668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00437" y="1080344"/>
                        <a:ext cx="1066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39217"/>
              </p:ext>
            </p:extLst>
          </p:nvPr>
        </p:nvGraphicFramePr>
        <p:xfrm>
          <a:off x="8443287" y="228817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6" imgW="1180800" imgH="317160" progId="Equation.DSMT4">
                  <p:embed/>
                </p:oleObj>
              </mc:Choice>
              <mc:Fallback>
                <p:oleObj name="Equation" r:id="rId16" imgW="11808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3287" y="2288173"/>
                        <a:ext cx="1181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55258"/>
              </p:ext>
            </p:extLst>
          </p:nvPr>
        </p:nvGraphicFramePr>
        <p:xfrm>
          <a:off x="8396579" y="298958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8" imgW="1054080" imgH="317160" progId="Equation.DSMT4">
                  <p:embed/>
                </p:oleObj>
              </mc:Choice>
              <mc:Fallback>
                <p:oleObj name="Equation" r:id="rId18" imgW="105408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96579" y="298958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61750"/>
              </p:ext>
            </p:extLst>
          </p:nvPr>
        </p:nvGraphicFramePr>
        <p:xfrm>
          <a:off x="7456198" y="3383280"/>
          <a:ext cx="374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20" imgW="3746160" imgH="393480" progId="Equation.DSMT4">
                  <p:embed/>
                </p:oleObj>
              </mc:Choice>
              <mc:Fallback>
                <p:oleObj name="Equation" r:id="rId20" imgW="37461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6198" y="3383280"/>
                        <a:ext cx="374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07208" y="4032484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  <a:endParaRPr lang="en-US" sz="2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94846" y="2062772"/>
            <a:ext cx="60064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ính tổng của hai số nhận được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ở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êm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tổng nhận được ở bước 2.</a:t>
                </a: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  <a:blipFill>
                <a:blip r:embed="rId22"/>
                <a:stretch>
                  <a:fillRect l="-202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mỗi số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  <a:blipFill>
                <a:blip r:embed="rId23"/>
                <a:stretch>
                  <a:fillRect l="-2360" t="-11628" r="-11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362700" y="3309571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7178531" y="5029200"/>
            <a:ext cx="426229" cy="65024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6" idx="2"/>
          </p:cNvCxnSpPr>
          <p:nvPr/>
        </p:nvCxnSpPr>
        <p:spPr>
          <a:xfrm>
            <a:off x="3540056" y="5171808"/>
            <a:ext cx="200917" cy="55008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808899" y="5654039"/>
            <a:ext cx="0" cy="252873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/>
      <p:bldP spid="47" grpId="0"/>
      <p:bldP spid="48" grpId="0"/>
      <p:bldP spid="51" grpId="0"/>
      <p:bldP spid="57" grpId="0"/>
      <p:bldP spid="58" grpId="0"/>
      <p:bldP spid="59" grpId="0"/>
      <p:bldP spid="60" grpId="0"/>
      <p:bldP spid="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09024" y="320351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102374" y="327553"/>
            <a:ext cx="5655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0147" y="826732"/>
            <a:ext cx="11295443" cy="21266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Để c</a:t>
            </a: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ng hai số nguyên âm, ta làm như sau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Bỏ dấu “-” trước mỗi số.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Tính tổng của hai số nguyên dương nhận được ở bước 1.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 Thêm dấu “-” trước kết quả nhận được ở bước 2, ta có tổng cần tìm.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22" y="3106490"/>
            <a:ext cx="352425" cy="8477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3547" y="2982519"/>
            <a:ext cx="9015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dương là số nguyên dươ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âm là số nguyên âm.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2587" y="3845688"/>
            <a:ext cx="2015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 Tí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58048"/>
              </p:ext>
            </p:extLst>
          </p:nvPr>
        </p:nvGraphicFramePr>
        <p:xfrm>
          <a:off x="2846847" y="3912257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5" imgW="1257120" imgH="457200" progId="Equation.DSMT4">
                  <p:embed/>
                </p:oleObj>
              </mc:Choice>
              <mc:Fallback>
                <p:oleObj name="Equation" r:id="rId5" imgW="1257120" imgH="457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847" y="3912257"/>
                        <a:ext cx="125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89058" y="488646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10620"/>
              </p:ext>
            </p:extLst>
          </p:nvPr>
        </p:nvGraphicFramePr>
        <p:xfrm>
          <a:off x="1786313" y="5840176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7" imgW="4368600" imgH="457200" progId="Equation.DSMT4">
                  <p:embed/>
                </p:oleObj>
              </mc:Choice>
              <mc:Fallback>
                <p:oleObj name="Equation" r:id="rId7" imgW="4368600" imgH="457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313" y="5840176"/>
                        <a:ext cx="436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47806"/>
              </p:ext>
            </p:extLst>
          </p:nvPr>
        </p:nvGraphicFramePr>
        <p:xfrm>
          <a:off x="2846847" y="437857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9" imgW="2031840" imgH="457200" progId="Equation.DSMT4">
                  <p:embed/>
                </p:oleObj>
              </mc:Choice>
              <mc:Fallback>
                <p:oleObj name="Equation" r:id="rId9" imgW="203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6847" y="4378570"/>
                        <a:ext cx="203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60376"/>
              </p:ext>
            </p:extLst>
          </p:nvPr>
        </p:nvGraphicFramePr>
        <p:xfrm>
          <a:off x="1768644" y="5321466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1" imgW="1968480" imgH="457200" progId="Equation.DSMT4">
                  <p:embed/>
                </p:oleObj>
              </mc:Choice>
              <mc:Fallback>
                <p:oleObj name="Equation" r:id="rId11" imgW="196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8644" y="5321466"/>
                        <a:ext cx="1968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11"/>
          <p:cNvSpPr/>
          <p:nvPr/>
        </p:nvSpPr>
        <p:spPr>
          <a:xfrm>
            <a:off x="6385915" y="4005045"/>
            <a:ext cx="5141889" cy="2632841"/>
          </a:xfrm>
          <a:prstGeom prst="cloud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 có nhận </a:t>
            </a:r>
            <a:r>
              <a:rPr lang="vi-VN" sz="24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 gì về tổng của hai số nguyên dương và tổng của hai số nguyên </a:t>
            </a:r>
            <a:r>
              <a:rPr lang="vi-VN" sz="24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?</a:t>
            </a:r>
            <a:endParaRPr lang="en-US" sz="24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22" grpId="0"/>
      <p:bldP spid="24" grpId="0"/>
      <p:bldP spid="12" grpId="0" animBg="1"/>
      <p:bldP spid="1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95400" y="304800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GHI NHỚ</a:t>
            </a:r>
            <a:endParaRPr lang="en-US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387065"/>
              </p:ext>
            </p:extLst>
          </p:nvPr>
        </p:nvGraphicFramePr>
        <p:xfrm>
          <a:off x="184730" y="1323748"/>
          <a:ext cx="11108109" cy="4086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7748">
                  <a:extLst>
                    <a:ext uri="{9D8B030D-6E8A-4147-A177-3AD203B41FA5}">
                      <a16:colId xmlns="" xmlns:a16="http://schemas.microsoft.com/office/drawing/2014/main" val="3432368426"/>
                    </a:ext>
                  </a:extLst>
                </a:gridCol>
                <a:gridCol w="8880361">
                  <a:extLst>
                    <a:ext uri="{9D8B030D-6E8A-4147-A177-3AD203B41FA5}">
                      <a16:colId xmlns="" xmlns:a16="http://schemas.microsoft.com/office/drawing/2014/main" val="3729179312"/>
                    </a:ext>
                  </a:extLst>
                </a:gridCol>
              </a:tblGrid>
              <a:tr h="640722">
                <a:tc>
                  <a:txBody>
                    <a:bodyPr/>
                    <a:lstStyle/>
                    <a:p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600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ƯỚC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ỘNG</a:t>
                      </a:r>
                      <a:r>
                        <a:rPr lang="en-US" sz="2600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HAI SỐ NGUYÊN ÂM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586844036"/>
                  </a:ext>
                </a:extLst>
              </a:tr>
              <a:tr h="729959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ỏ dấu “-” 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ước mỗi số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477519213"/>
                  </a:ext>
                </a:extLst>
              </a:tr>
              <a:tr h="774577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 tổng 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 hai số nguyên dương nhận được ở </a:t>
                      </a:r>
                      <a:r>
                        <a:rPr lang="en-US" sz="260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ước 1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48631641"/>
                  </a:ext>
                </a:extLst>
              </a:tr>
              <a:tr h="754259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êm dấu “-”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ước kết quả nhận được ở </a:t>
                      </a:r>
                      <a:r>
                        <a:rPr lang="en-US" sz="2600" b="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lang="en-US" sz="260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ước 2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ta có tổng cần tì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529477530"/>
                  </a:ext>
                </a:extLst>
              </a:tr>
              <a:tr h="1057021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ú</a:t>
                      </a:r>
                      <a:r>
                        <a:rPr lang="en-US" sz="2600" b="1" i="1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</a:t>
                      </a:r>
                      <a:endParaRPr lang="en-US" sz="2600" b="1" i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dương là số nguyên dương.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âm là số nguyên â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0307162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6261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158125" y="762566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Placeholder 2"/>
              <p:cNvSpPr txBox="1">
                <a:spLocks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i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luyện tập 1</a:t>
                </a:r>
                <a:r>
                  <a:rPr lang="en-US" i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: </a:t>
                </a:r>
              </a:p>
              <a:p>
                <a:pPr marL="0" indent="0">
                  <a:buNone/>
                </a:pP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(−82)</m:t>
                    </m:r>
                  </m:oMath>
                </a14:m>
                <a:endParaRPr lang="en-US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6.</m:t>
                    </m:r>
                  </m:oMath>
                </a14:m>
                <a:endParaRPr lang="en-US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  <a:blipFill>
                <a:blip r:embed="rId9"/>
                <a:stretch>
                  <a:fillRect l="-2194" t="-9326" b="-41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82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8+82</m:t>
                        </m:r>
                      </m:e>
                    </m:d>
                  </m:oMath>
                </a14:m>
                <a:endParaRPr lang="vi-VN" sz="2800" b="0" i="1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  <a:blipFill>
                <a:blip r:embed="rId10"/>
                <a:stretch>
                  <a:fillRect l="-233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81</m:t>
                          </m:r>
                        </m:e>
                      </m:d>
                      <m:r>
                        <a:rPr lang="vi-V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81+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9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/>
              </a:p>
              <a:p>
                <a:endParaRPr lang="vi-VN" sz="2800" b="0" i="1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b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343696" y="2975568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smtClean="0">
                    <a:cs typeface="Arial" panose="020B0604020202020204" pitchFamily="34" charset="0"/>
                  </a:rPr>
                  <a:t>b) Tha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vào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 ta có:</a:t>
                </a:r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  <a:blipFill>
                <a:blip r:embed="rId12"/>
                <a:stretch>
                  <a:fillRect l="-1423" t="-13953" r="-285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smtClean="0"/>
                  <a:t>Vậy giá trị của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với </a:t>
                </a:r>
                <a:r>
                  <a:rPr lang="en-US" sz="2800" smtClean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−97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  <a:blipFill>
                <a:blip r:embed="rId14"/>
                <a:stretch>
                  <a:fillRect l="-1309"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</a:rPr>
                        <m:t> =−110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8125" y="659067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 txBox="1">
            <a:spLocks/>
          </p:cNvSpPr>
          <p:nvPr/>
        </p:nvSpPr>
        <p:spPr>
          <a:xfrm>
            <a:off x="2058021" y="1129119"/>
            <a:ext cx="5836920" cy="11768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(-13) + ( -17) với -13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( -13) + (-17) với -17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64304" y="2603169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59216" y="3240741"/>
            <a:ext cx="7092524" cy="51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-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3) + ( -17) = - (13 + 17) = -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0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97442" y="4410588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a) (-13) + ( -17) &lt; -13</a:t>
            </a:r>
            <a:endParaRPr lang="en-US" sz="2800"/>
          </a:p>
        </p:txBody>
      </p:sp>
      <p:sp>
        <p:nvSpPr>
          <p:cNvPr id="15" name="Rectangle 14"/>
          <p:cNvSpPr/>
          <p:nvPr/>
        </p:nvSpPr>
        <p:spPr>
          <a:xfrm>
            <a:off x="1686841" y="3801202"/>
            <a:ext cx="4363695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: -30 &lt; -13 và -30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86841" y="4406702"/>
            <a:ext cx="1043876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Nên: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6828" y="5094408"/>
            <a:ext cx="3565400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b) ( -13) + (-17)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purl.org/dc/elements/1.1/"/>
    <ds:schemaRef ds:uri="http://purl.org/dc/dcmitype/"/>
    <ds:schemaRef ds:uri="http://schemas.microsoft.com/office/2006/metadata/properties"/>
    <ds:schemaRef ds:uri="http://schemas.microsoft.com/office/2006/documentManagement/types"/>
    <ds:schemaRef ds:uri="http://purl.org/dc/terms/"/>
    <ds:schemaRef ds:uri="71af3243-3dd4-4a8d-8c0d-dd76da1f02a5"/>
    <ds:schemaRef ds:uri="http://schemas.microsoft.com/office/infopath/2007/PartnerControls"/>
    <ds:schemaRef ds:uri="16c05727-aa75-4e4a-9b5f-8a80a1165891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99</TotalTime>
  <Words>948</Words>
  <Application>Microsoft Office PowerPoint</Application>
  <PresentationFormat>Widescreen</PresentationFormat>
  <Paragraphs>130</Paragraphs>
  <Slides>1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</vt:lpstr>
      <vt:lpstr> Phép cộng các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icrosoft account</cp:lastModifiedBy>
  <cp:revision>24</cp:revision>
  <dcterms:created xsi:type="dcterms:W3CDTF">2021-06-07T13:44:30Z</dcterms:created>
  <dcterms:modified xsi:type="dcterms:W3CDTF">2024-03-12T02:2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